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A0452C-5060-4151-9B0F-3515A9DFEA83}" type="datetimeFigureOut">
              <a:rPr lang="en-US" smtClean="0"/>
              <a:pPr/>
              <a:t>10/6/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42FDE1-B7FB-4B2D-B249-E0A2607F5094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C9F30-AF9A-4488-860C-25153D9BD06B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7632E-313F-4D5D-843F-694C90CAA787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66490-C2DF-41F3-8D20-41689EF2B21F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BC930-CCD4-4778-BACD-03F6378BAA65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8D95B8-F7B3-4480-A45A-EBD3E60646BB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C5297-C64F-41EF-B05D-6ED232F8D75F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02538-D46F-4DA0-8957-D09126389E7D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A420F-1012-4734-994B-B1E3B327182C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0A584-9619-4B24-B0EA-A5FF2643C31C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13C65-24E0-4ACC-9913-96494666F774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D2108-6436-474C-8F29-A54DDD33829A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1A7F0-EF09-4245-9C1A-CF36F18D3578}" type="datetime1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765175"/>
          </a:xfrm>
        </p:spPr>
        <p:txBody>
          <a:bodyPr>
            <a:normAutofit fontScale="90000"/>
          </a:bodyPr>
          <a:lstStyle/>
          <a:p>
            <a:r>
              <a:rPr lang="en-IN" dirty="0" smtClean="0"/>
              <a:t>Lecture-4</a:t>
            </a:r>
            <a:br>
              <a:rPr lang="en-IN" dirty="0" smtClean="0"/>
            </a:br>
            <a:r>
              <a:rPr lang="en-IN" dirty="0" smtClean="0"/>
              <a:t>Basic Equation of Fluid Statics</a:t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endParaRPr lang="en-IN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47364" y="2438400"/>
            <a:ext cx="222003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Variation of Pressure in a Flui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Pressure at a point in stationary or steadily moving fluid is same in all directions</a:t>
            </a:r>
          </a:p>
          <a:p>
            <a:r>
              <a:rPr lang="en-IN" dirty="0" smtClean="0"/>
              <a:t>A stationary fluid (or fluid in equilibrium) is free from all stresses</a:t>
            </a:r>
          </a:p>
          <a:p>
            <a:r>
              <a:rPr lang="en-IN" dirty="0" smtClean="0"/>
              <a:t>Pressure at a point inside a fluid depends only on height of fluid-column above it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Derivation of Law of Hydrostatics</a:t>
            </a:r>
            <a:endParaRPr lang="en-I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371600"/>
            <a:ext cx="6034109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3657600"/>
            <a:ext cx="624230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4267200"/>
            <a:ext cx="255563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5600" y="5181600"/>
            <a:ext cx="314432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essure at a Point  in a Fluid</a:t>
            </a:r>
            <a:endParaRPr lang="en-IN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770292" y="1371599"/>
            <a:ext cx="2201508" cy="2056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5087" y="1371601"/>
            <a:ext cx="273231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0" y="2133600"/>
            <a:ext cx="22860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29000" y="2895600"/>
            <a:ext cx="198344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7000" y="3657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If </a:t>
            </a:r>
            <a:r>
              <a:rPr lang="el-GR" dirty="0" smtClean="0"/>
              <a:t>Θ</a:t>
            </a:r>
            <a:r>
              <a:rPr lang="en-IN" dirty="0" smtClean="0"/>
              <a:t>=0°</a:t>
            </a:r>
            <a:endParaRPr lang="en-I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05200" y="3886199"/>
          <a:ext cx="1066800" cy="612422"/>
        </p:xfrm>
        <a:graphic>
          <a:graphicData uri="http://schemas.openxmlformats.org/presentationml/2006/ole">
            <p:oleObj spid="_x0000_s3078" name="Equation" r:id="rId7" imgW="68580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45720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Pressure at all points on a surface perpendicular to the gravity is same and this constitutes constant pressure surface (e.g. sea surface).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 smtClean="0"/>
              <a:t/>
            </a:r>
            <a:br>
              <a:rPr lang="en-IN" dirty="0" smtClean="0"/>
            </a:b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10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581400" y="1143000"/>
            <a:ext cx="11049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1981200"/>
            <a:ext cx="18002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2590800"/>
            <a:ext cx="4695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0" y="3733800"/>
            <a:ext cx="15716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81200" y="4572000"/>
            <a:ext cx="543877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57200" y="3048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3600" dirty="0" smtClean="0"/>
              <a:t> Pressure in a Liquid</a:t>
            </a:r>
            <a:endParaRPr lang="en-IN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301126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3600" dirty="0" smtClean="0"/>
              <a:t> Pressure in a Gas</a:t>
            </a:r>
            <a:endParaRPr lang="en-IN" sz="3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107</Words>
  <Application>Microsoft Office PowerPoint</Application>
  <PresentationFormat>On-screen Show (4:3)</PresentationFormat>
  <Paragraphs>17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Lecture-4 Basic Equation of Fluid Statics   </vt:lpstr>
      <vt:lpstr>Variation of Pressure in a Fluid</vt:lpstr>
      <vt:lpstr>Derivation of Law of Hydrostatics</vt:lpstr>
      <vt:lpstr>Pressure at a Point  in a Fluid</vt:lpstr>
      <vt:lpstr>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4 Basic Equation of Fluid Statics</dc:title>
  <dc:creator>VK Sachan</dc:creator>
  <cp:lastModifiedBy>VK Sachan</cp:lastModifiedBy>
  <cp:revision>11</cp:revision>
  <dcterms:created xsi:type="dcterms:W3CDTF">2006-08-16T00:00:00Z</dcterms:created>
  <dcterms:modified xsi:type="dcterms:W3CDTF">2021-10-06T09:26:07Z</dcterms:modified>
</cp:coreProperties>
</file>